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01F755" w14:textId="6F39AF08" w:rsidR="00B221B5" w:rsidRDefault="00B221B5" w:rsidP="00B221B5">
      <w:pPr>
        <w:pStyle w:val="berschrift3"/>
        <w:numPr>
          <w:ilvl w:val="0"/>
          <w:numId w:val="0"/>
        </w:numPr>
      </w:pPr>
      <w:bookmarkStart w:id="0" w:name="_Toc225249136"/>
      <w:r>
        <w:t>1.</w:t>
      </w:r>
      <w:r w:rsidR="00052B56">
        <w:t>2</w:t>
      </w:r>
      <w:r>
        <w:t>.3. De-Broglie-Wellenlänge</w:t>
      </w:r>
      <w:bookmarkEnd w:id="0"/>
    </w:p>
    <w:p w14:paraId="4C7A3A7D" w14:textId="77777777" w:rsidR="00B221B5" w:rsidRDefault="00B221B5" w:rsidP="00B221B5"/>
    <w:p w14:paraId="0822B99C" w14:textId="77777777" w:rsidR="00B221B5" w:rsidRDefault="00B221B5" w:rsidP="00B221B5">
      <w:pPr>
        <w:pStyle w:val="Merksatz"/>
      </w:pPr>
      <w:r>
        <w:sym w:font="Marlett" w:char="F034"/>
      </w:r>
      <w:r w:rsidRPr="007853B5">
        <w:t>Für die DE-BROGLIE-Wellenlänge von Quantenobjekten gilt:</w:t>
      </w:r>
      <w:r>
        <w:tab/>
      </w:r>
      <w:r>
        <w:br/>
      </w:r>
      <w:r w:rsidRPr="00B221B5">
        <w:rPr>
          <w:position w:val="-26"/>
        </w:rPr>
        <w:object w:dxaOrig="1140" w:dyaOrig="620" w14:anchorId="77404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30.7pt" o:ole="">
            <v:imagedata r:id="rId8" o:title=""/>
          </v:shape>
          <o:OLEObject Type="Embed" ProgID="Equation.DSMT4" ShapeID="_x0000_i1025" DrawAspect="Content" ObjectID="_1671284986" r:id="rId9"/>
        </w:object>
      </w:r>
    </w:p>
    <w:p w14:paraId="3737543D" w14:textId="77777777" w:rsidR="00B221B5" w:rsidRDefault="00B221B5" w:rsidP="00B221B5"/>
    <w:p w14:paraId="60A77556" w14:textId="77777777" w:rsidR="00B221B5" w:rsidRPr="006B26CC" w:rsidRDefault="00B221B5" w:rsidP="00B221B5">
      <w:pPr>
        <w:jc w:val="both"/>
      </w:pPr>
      <w:r w:rsidRPr="006B26CC">
        <w:t xml:space="preserve">Elektronen werden durch eine Spannung von </w:t>
      </w:r>
      <w:r w:rsidRPr="006B26CC">
        <w:rPr>
          <w:iCs/>
        </w:rPr>
        <w:t xml:space="preserve">U </w:t>
      </w:r>
      <w:r w:rsidRPr="006B26CC">
        <w:t>= 2,0 kV beschleunigt.</w:t>
      </w:r>
    </w:p>
    <w:p w14:paraId="134D4188" w14:textId="104F9D88" w:rsidR="00B221B5" w:rsidRPr="006B26CC" w:rsidRDefault="00B221B5" w:rsidP="00B221B5">
      <w:pPr>
        <w:jc w:val="both"/>
        <w:rPr>
          <w:iCs/>
        </w:rPr>
      </w:pPr>
      <w:r w:rsidRPr="006B26CC">
        <w:rPr>
          <w:iCs/>
        </w:rPr>
        <w:t xml:space="preserve">Welche Wellenlänge ist diesen Elektronen zuzuordnen? </w:t>
      </w:r>
      <w:r w:rsidR="008E4C6F">
        <w:rPr>
          <w:iCs/>
        </w:rPr>
        <w:t>Deuten Sie diese Wellenlänge mithilfe des elektromagnetischen Spektrums.</w:t>
      </w:r>
    </w:p>
    <w:p w14:paraId="15D7B75B" w14:textId="77777777" w:rsidR="00B221B5" w:rsidRPr="006B26CC" w:rsidRDefault="00B221B5" w:rsidP="00B221B5">
      <w:pPr>
        <w:jc w:val="both"/>
        <w:rPr>
          <w:iCs/>
        </w:rPr>
      </w:pPr>
    </w:p>
    <w:p w14:paraId="0FA1D356" w14:textId="77777777" w:rsidR="00B221B5" w:rsidRPr="006B26CC" w:rsidRDefault="00B221B5" w:rsidP="00B221B5">
      <w:pPr>
        <w:jc w:val="both"/>
        <w:rPr>
          <w:iCs/>
        </w:rPr>
      </w:pPr>
      <w:r w:rsidRPr="006B26CC">
        <w:rPr>
          <w:iCs/>
        </w:rPr>
        <w:t>Analyse:</w:t>
      </w:r>
    </w:p>
    <w:p w14:paraId="4E354356" w14:textId="77777777" w:rsidR="00B221B5" w:rsidRPr="006B26CC" w:rsidRDefault="00B221B5" w:rsidP="00B221B5">
      <w:pPr>
        <w:jc w:val="both"/>
      </w:pPr>
      <w:r w:rsidRPr="006B26CC">
        <w:t>Die Geschwindigkeit der Elektronen kann mit einem energetischen Ansatz ermittelt werden. Es gilt:</w:t>
      </w:r>
    </w:p>
    <w:p w14:paraId="6C6523D0" w14:textId="77777777" w:rsidR="00B221B5" w:rsidRPr="006B26CC" w:rsidRDefault="00B221B5" w:rsidP="00B221B5">
      <w:pPr>
        <w:jc w:val="both"/>
      </w:pPr>
      <w:r w:rsidRPr="00B221B5">
        <w:rPr>
          <w:iCs/>
          <w:position w:val="-22"/>
        </w:rPr>
        <w:object w:dxaOrig="1180" w:dyaOrig="580" w14:anchorId="773D365A">
          <v:shape id="_x0000_i1026" type="#_x0000_t75" style="width:59.5pt;height:29.45pt" o:ole="">
            <v:imagedata r:id="rId10" o:title=""/>
          </v:shape>
          <o:OLEObject Type="Embed" ProgID="Equation.DSMT4" ShapeID="_x0000_i1026" DrawAspect="Content" ObjectID="_1671284987" r:id="rId11"/>
        </w:object>
      </w:r>
    </w:p>
    <w:p w14:paraId="7F1BE024" w14:textId="77777777" w:rsidR="00B221B5" w:rsidRPr="006B26CC" w:rsidRDefault="00B221B5" w:rsidP="00B221B5">
      <w:pPr>
        <w:jc w:val="both"/>
      </w:pPr>
      <w:r w:rsidRPr="006B26CC">
        <w:t>Bei bekannter Geschwindigkeit kann man die Gleichung für die DE-BROGLIE-Wellenlänge anwenden.</w:t>
      </w:r>
    </w:p>
    <w:p w14:paraId="6B72AF66" w14:textId="77777777" w:rsidR="00B221B5" w:rsidRDefault="00B221B5" w:rsidP="00B221B5">
      <w:pPr>
        <w:jc w:val="both"/>
      </w:pPr>
    </w:p>
    <w:p w14:paraId="29BFD2AB" w14:textId="77777777" w:rsidR="00B221B5" w:rsidRDefault="00B221B5" w:rsidP="00B221B5">
      <w:pPr>
        <w:jc w:val="both"/>
      </w:pPr>
      <w:r>
        <w:t>gesucht:</w:t>
      </w:r>
      <w:r>
        <w:tab/>
      </w:r>
      <w:r>
        <w:sym w:font="Math A" w:char="F06B"/>
      </w:r>
    </w:p>
    <w:p w14:paraId="3F01B247" w14:textId="77777777" w:rsidR="00B221B5" w:rsidRDefault="00B221B5" w:rsidP="00B221B5">
      <w:pPr>
        <w:jc w:val="both"/>
      </w:pPr>
      <w:r>
        <w:t>gegeben:</w:t>
      </w:r>
      <w:r>
        <w:tab/>
        <w:t>U = 2,0 kV = 2000 V</w:t>
      </w:r>
    </w:p>
    <w:p w14:paraId="3F21248F" w14:textId="77777777" w:rsidR="00B221B5" w:rsidRDefault="00B221B5" w:rsidP="00B221B5">
      <w:pPr>
        <w:jc w:val="both"/>
      </w:pPr>
      <w:r>
        <w:tab/>
      </w:r>
      <w:r>
        <w:tab/>
        <w:t>e = 1,602 · 10</w:t>
      </w:r>
      <w:r>
        <w:rPr>
          <w:vertAlign w:val="superscript"/>
        </w:rPr>
        <w:t>–19</w:t>
      </w:r>
      <w:r>
        <w:t xml:space="preserve"> C</w:t>
      </w:r>
    </w:p>
    <w:p w14:paraId="758468D3" w14:textId="77777777" w:rsidR="00B221B5" w:rsidRDefault="00B221B5" w:rsidP="00B221B5">
      <w:pPr>
        <w:jc w:val="both"/>
      </w:pPr>
      <w:r>
        <w:tab/>
      </w:r>
      <w:r>
        <w:tab/>
        <w:t>m = 9,109 · 10</w:t>
      </w:r>
      <w:r>
        <w:rPr>
          <w:vertAlign w:val="superscript"/>
        </w:rPr>
        <w:t>–31</w:t>
      </w:r>
      <w:r>
        <w:t xml:space="preserve"> kg</w:t>
      </w:r>
    </w:p>
    <w:p w14:paraId="73B64F8D" w14:textId="77777777" w:rsidR="00B221B5" w:rsidRDefault="00B221B5" w:rsidP="00B221B5">
      <w:pPr>
        <w:jc w:val="both"/>
      </w:pPr>
      <w:r>
        <w:tab/>
      </w:r>
      <w:r>
        <w:tab/>
        <w:t>h = 6,626 · 10</w:t>
      </w:r>
      <w:r>
        <w:rPr>
          <w:vertAlign w:val="superscript"/>
        </w:rPr>
        <w:t>-34</w:t>
      </w:r>
      <w:r>
        <w:t xml:space="preserve"> Js</w:t>
      </w:r>
    </w:p>
    <w:p w14:paraId="3416B974" w14:textId="77777777" w:rsidR="00B221B5" w:rsidRDefault="00B221B5" w:rsidP="00B221B5">
      <w:pPr>
        <w:jc w:val="both"/>
      </w:pPr>
    </w:p>
    <w:p w14:paraId="66D559E6" w14:textId="77777777" w:rsidR="00B221B5" w:rsidRDefault="00B221B5" w:rsidP="00B221B5">
      <w:pPr>
        <w:jc w:val="both"/>
        <w:rPr>
          <w:iCs/>
        </w:rPr>
      </w:pPr>
      <w:r>
        <w:t xml:space="preserve">Aus </w:t>
      </w:r>
      <w:r w:rsidRPr="00B221B5">
        <w:rPr>
          <w:iCs/>
          <w:position w:val="-22"/>
        </w:rPr>
        <w:object w:dxaOrig="1180" w:dyaOrig="580" w14:anchorId="025B1090">
          <v:shape id="_x0000_i1027" type="#_x0000_t75" style="width:59.5pt;height:29.45pt" o:ole="">
            <v:imagedata r:id="rId12" o:title=""/>
          </v:shape>
          <o:OLEObject Type="Embed" ProgID="Equation.DSMT4" ShapeID="_x0000_i1027" DrawAspect="Content" ObjectID="_1671284988" r:id="rId13"/>
        </w:object>
      </w:r>
      <w:r>
        <w:rPr>
          <w:iCs/>
        </w:rPr>
        <w:t xml:space="preserve"> ergibt sich </w:t>
      </w:r>
      <w:r w:rsidRPr="00B221B5">
        <w:rPr>
          <w:iCs/>
          <w:position w:val="-24"/>
        </w:rPr>
        <w:object w:dxaOrig="920" w:dyaOrig="639" w14:anchorId="7A970D25">
          <v:shape id="_x0000_i1028" type="#_x0000_t75" style="width:45.7pt;height:31.95pt" o:ole="">
            <v:imagedata r:id="rId14" o:title=""/>
          </v:shape>
          <o:OLEObject Type="Embed" ProgID="Equation.DSMT4" ShapeID="_x0000_i1028" DrawAspect="Content" ObjectID="_1671284989" r:id="rId15"/>
        </w:object>
      </w:r>
      <w:r>
        <w:rPr>
          <w:iCs/>
        </w:rPr>
        <w:t>. Damit ergibt sich für die Wellenlänge</w:t>
      </w:r>
    </w:p>
    <w:p w14:paraId="21E6C6B1" w14:textId="37E81D43" w:rsidR="00B221B5" w:rsidRDefault="00B221B5" w:rsidP="00B221B5">
      <w:pPr>
        <w:jc w:val="both"/>
        <w:rPr>
          <w:iCs/>
        </w:rPr>
      </w:pPr>
      <w:r>
        <w:rPr>
          <w:iCs/>
        </w:rPr>
        <w:tab/>
      </w:r>
      <w:r w:rsidRPr="00B221B5">
        <w:rPr>
          <w:iCs/>
          <w:position w:val="-66"/>
        </w:rPr>
        <w:object w:dxaOrig="3960" w:dyaOrig="1660" w14:anchorId="0FE0446D">
          <v:shape id="_x0000_i1029" type="#_x0000_t75" style="width:198.45pt;height:83.25pt" o:ole="">
            <v:imagedata r:id="rId16" o:title=""/>
          </v:shape>
          <o:OLEObject Type="Embed" ProgID="Equation.DSMT4" ShapeID="_x0000_i1029" DrawAspect="Content" ObjectID="_1671284990" r:id="rId17"/>
        </w:object>
      </w:r>
    </w:p>
    <w:p w14:paraId="2D612AA0" w14:textId="72D50DC9" w:rsidR="00B221B5" w:rsidRDefault="00B221B5" w:rsidP="00B221B5">
      <w:pPr>
        <w:jc w:val="both"/>
        <w:rPr>
          <w:iCs/>
        </w:rPr>
      </w:pPr>
    </w:p>
    <w:p w14:paraId="03AD0A0E" w14:textId="772A257F" w:rsidR="00B221B5" w:rsidRPr="00CE472A" w:rsidRDefault="00B221B5" w:rsidP="00B221B5">
      <w:pPr>
        <w:jc w:val="both"/>
        <w:rPr>
          <w:iCs/>
        </w:rPr>
      </w:pPr>
      <w:r w:rsidRPr="00CE472A">
        <w:rPr>
          <w:iCs/>
        </w:rPr>
        <w:t>Ergebnis:</w:t>
      </w:r>
    </w:p>
    <w:p w14:paraId="20676AF8" w14:textId="2D11FE16" w:rsidR="00B221B5" w:rsidRDefault="00B221B5" w:rsidP="00B221B5">
      <w:pPr>
        <w:jc w:val="both"/>
      </w:pPr>
      <w:r w:rsidRPr="00CE472A">
        <w:t>Bei einer Beschleunigungsspannung von 2,0 kV kann man Elektronen</w:t>
      </w:r>
      <w:r>
        <w:t xml:space="preserve"> </w:t>
      </w:r>
      <w:r w:rsidRPr="00CE472A">
        <w:t>eine Wellenlänge von 2,7 · 10</w:t>
      </w:r>
      <w:r w:rsidRPr="00CE472A">
        <w:rPr>
          <w:vertAlign w:val="superscript"/>
        </w:rPr>
        <w:t>–11</w:t>
      </w:r>
      <w:r w:rsidRPr="00CE472A">
        <w:t xml:space="preserve"> m </w:t>
      </w:r>
      <w:r w:rsidR="000B7B8C">
        <w:t xml:space="preserve">(27 </w:t>
      </w:r>
      <w:proofErr w:type="spellStart"/>
      <w:r w:rsidR="000B7B8C">
        <w:t>pm</w:t>
      </w:r>
      <w:proofErr w:type="spellEnd"/>
      <w:r w:rsidR="000B7B8C">
        <w:t xml:space="preserve">) </w:t>
      </w:r>
      <w:r w:rsidRPr="00CE472A">
        <w:t xml:space="preserve">zuordnen. </w:t>
      </w:r>
      <w:r w:rsidR="008E4C6F">
        <w:t>Dies entspricht der Wellenlänge von Gammastrahlung.</w:t>
      </w:r>
      <w:r w:rsidR="000B7B8C">
        <w:t xml:space="preserve"> Dies kann durch Beugungsversuche an Gittern oder Kristallen nachgewiesen werden.</w:t>
      </w:r>
    </w:p>
    <w:p w14:paraId="3A7F6231" w14:textId="77777777" w:rsidR="00B221B5" w:rsidRDefault="00B221B5" w:rsidP="00B221B5"/>
    <w:p w14:paraId="3EF94E6C" w14:textId="3A3D1E89" w:rsidR="00654780" w:rsidRDefault="00654780" w:rsidP="00FA1107">
      <w:pPr>
        <w:jc w:val="both"/>
        <w:rPr>
          <w:sz w:val="20"/>
        </w:rPr>
      </w:pPr>
    </w:p>
    <w:p w14:paraId="7D426597" w14:textId="25C062C1" w:rsidR="00654780" w:rsidRDefault="00654780" w:rsidP="004F2BB4">
      <w:pPr>
        <w:rPr>
          <w:sz w:val="20"/>
        </w:rPr>
      </w:pPr>
    </w:p>
    <w:sectPr w:rsidR="00654780" w:rsidSect="00FA110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826D593" w14:textId="77777777" w:rsidR="00A00D7F" w:rsidRDefault="00A00D7F" w:rsidP="00BC6C14">
      <w:r>
        <w:separator/>
      </w:r>
    </w:p>
  </w:endnote>
  <w:endnote w:type="continuationSeparator" w:id="0">
    <w:p w14:paraId="12C060DC" w14:textId="77777777" w:rsidR="00A00D7F" w:rsidRDefault="00A00D7F" w:rsidP="00BC6C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roman"/>
    <w:notTrueType/>
    <w:pitch w:val="default"/>
  </w:font>
  <w:font w:name="Tahoma">
    <w:panose1 w:val="020B0604030504040204"/>
    <w:charset w:val="00"/>
    <w:family w:val="roman"/>
    <w:notTrueType/>
    <w:pitch w:val="default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1F61382" w14:textId="77777777" w:rsidR="00A00D7F" w:rsidRDefault="00A00D7F" w:rsidP="00BC6C14">
      <w:r>
        <w:separator/>
      </w:r>
    </w:p>
  </w:footnote>
  <w:footnote w:type="continuationSeparator" w:id="0">
    <w:p w14:paraId="17883467" w14:textId="77777777" w:rsidR="00A00D7F" w:rsidRDefault="00A00D7F" w:rsidP="00BC6C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17A95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2B56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7FD3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B8C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527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20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0955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5C02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411D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66C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3F32"/>
    <w:rsid w:val="005E567D"/>
    <w:rsid w:val="005E5D29"/>
    <w:rsid w:val="005E7330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6F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5A2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83E"/>
    <w:rsid w:val="009F5E14"/>
    <w:rsid w:val="009F6801"/>
    <w:rsid w:val="00A00D7F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3DB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1B5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68D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C6C14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4934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6C2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3FEA"/>
    <w:rsid w:val="00DF5841"/>
    <w:rsid w:val="00DF586F"/>
    <w:rsid w:val="00DF6355"/>
    <w:rsid w:val="00DF656A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202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216"/>
    <w:rsid w:val="00F8772B"/>
    <w:rsid w:val="00F906AB"/>
    <w:rsid w:val="00F91400"/>
    <w:rsid w:val="00FA0117"/>
    <w:rsid w:val="00FA110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C5B44F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4482D4A-4379-4886-9B2E-B66AB819B7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4</Words>
  <Characters>908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5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7-08-30T16:19:00Z</cp:lastPrinted>
  <dcterms:created xsi:type="dcterms:W3CDTF">2021-01-04T16:03:00Z</dcterms:created>
  <dcterms:modified xsi:type="dcterms:W3CDTF">2021-01-04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